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6FFB" w:rsidRPr="00656028" w:rsidRDefault="00397691" w:rsidP="00376FFB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397691">
        <w:rPr>
          <w:noProof/>
          <w:sz w:val="24"/>
          <w:szCs w:val="24"/>
        </w:rPr>
        <w:pict>
          <v:rect id="_x0000_s1058" style="position:absolute;margin-left:376.95pt;margin-top:234.15pt;width:31.8pt;height:20.4pt;z-index:251659264" stroked="f"/>
        </w:pict>
      </w:r>
      <w:r w:rsidRPr="00397691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:rsidR="00376FFB" w:rsidRPr="00656028" w:rsidRDefault="00397691" w:rsidP="00376FFB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397691">
        <w:rPr>
          <w:noProof/>
          <w:sz w:val="24"/>
          <w:szCs w:val="24"/>
        </w:rPr>
        <w:pict>
          <v:rect id="_x0000_s1056" style="position:absolute;margin-left:28.65pt;margin-top:-118.4pt;width:263.85pt;height:28.2pt;z-index:251657216" stroked="f">
            <v:textbox style="mso-next-textbox:#_x0000_s1056">
              <w:txbxContent>
                <w:p w:rsidR="00020D32" w:rsidRPr="00552FE7" w:rsidRDefault="00020D32" w:rsidP="00376FFB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020D32" w:rsidRDefault="00020D32" w:rsidP="00376FFB"/>
              </w:txbxContent>
            </v:textbox>
          </v:rect>
        </w:pict>
      </w:r>
      <w:r w:rsidRPr="00397691">
        <w:rPr>
          <w:noProof/>
          <w:sz w:val="24"/>
          <w:szCs w:val="24"/>
        </w:rPr>
        <w:pict>
          <v:rect id="_x0000_s1059" style="position:absolute;margin-left:318.9pt;margin-top:-105.05pt;width:93.6pt;height:20.7pt;z-index:251660288" stroked="f">
            <v:textbox style="mso-next-textbox:#_x0000_s1059">
              <w:txbxContent>
                <w:p w:rsidR="00020D32" w:rsidRPr="00E0219A" w:rsidRDefault="00020D32" w:rsidP="00376FFB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4</w:t>
                  </w:r>
                  <w:r w:rsidR="007C6C0B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:rsidR="00020D32" w:rsidRDefault="00020D32" w:rsidP="00376FFB"/>
              </w:txbxContent>
            </v:textbox>
          </v:rect>
        </w:pict>
      </w:r>
      <w:r w:rsidRPr="00397691">
        <w:rPr>
          <w:noProof/>
          <w:sz w:val="24"/>
          <w:szCs w:val="24"/>
        </w:rPr>
        <w:pict>
          <v:rect id="_x0000_s1057" style="position:absolute;margin-left:28.65pt;margin-top:-190.4pt;width:199.35pt;height:59.55pt;z-index:251658240" stroked="f">
            <v:textbox style="mso-next-textbox:#_x0000_s1057">
              <w:txbxContent>
                <w:p w:rsidR="00020D32" w:rsidRPr="00552FE7" w:rsidRDefault="00020D32" w:rsidP="00376FFB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4</w:t>
                  </w:r>
                  <w:r w:rsidR="007C6C0B">
                    <w:rPr>
                      <w:rFonts w:cs="Arial"/>
                      <w:b/>
                      <w:sz w:val="44"/>
                      <w:szCs w:val="44"/>
                    </w:rPr>
                    <w:t>H</w:t>
                  </w:r>
                </w:p>
              </w:txbxContent>
            </v:textbox>
          </v:rect>
        </w:pict>
      </w:r>
      <w:r w:rsidR="00376FFB" w:rsidRPr="00656028">
        <w:rPr>
          <w:rFonts w:ascii="Arial" w:hAnsi="Arial" w:cs="Arial"/>
          <w:b/>
          <w:sz w:val="28"/>
          <w:szCs w:val="28"/>
        </w:rPr>
        <w:t>Instructions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Use </w:t>
      </w:r>
      <w:r w:rsidRPr="00656028">
        <w:rPr>
          <w:rFonts w:ascii="Arial" w:hAnsi="Arial" w:cs="Arial"/>
          <w:b/>
          <w:sz w:val="24"/>
          <w:szCs w:val="24"/>
        </w:rPr>
        <w:t>black</w:t>
      </w:r>
      <w:r w:rsidRPr="00656028">
        <w:rPr>
          <w:rFonts w:ascii="Arial" w:hAnsi="Arial" w:cs="Arial"/>
          <w:sz w:val="24"/>
          <w:szCs w:val="24"/>
        </w:rPr>
        <w:t xml:space="preserve"> ink or ball-point pen. 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b/>
          <w:sz w:val="24"/>
          <w:szCs w:val="24"/>
        </w:rPr>
        <w:t>Fill in the boxes</w:t>
      </w:r>
      <w:r w:rsidRPr="00656028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656028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Answer </w:t>
      </w:r>
      <w:r w:rsidRPr="00656028">
        <w:rPr>
          <w:rFonts w:ascii="Arial" w:hAnsi="Arial" w:cs="Arial"/>
          <w:b/>
          <w:sz w:val="24"/>
          <w:szCs w:val="24"/>
        </w:rPr>
        <w:t>all</w:t>
      </w:r>
      <w:r w:rsidRPr="00656028">
        <w:rPr>
          <w:rFonts w:ascii="Arial" w:hAnsi="Arial" w:cs="Arial"/>
          <w:sz w:val="24"/>
          <w:szCs w:val="24"/>
        </w:rPr>
        <w:t xml:space="preserve"> questions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Answer the questions in the spaces provided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– </w:t>
      </w:r>
      <w:r w:rsidRPr="00656028">
        <w:rPr>
          <w:rFonts w:ascii="Arial" w:hAnsi="Arial" w:cs="Arial"/>
          <w:i/>
          <w:sz w:val="24"/>
          <w:szCs w:val="24"/>
        </w:rPr>
        <w:t>there may be more space than you need</w:t>
      </w:r>
      <w:r w:rsidRPr="00656028">
        <w:rPr>
          <w:rFonts w:ascii="Arial" w:hAnsi="Arial" w:cs="Arial"/>
          <w:sz w:val="24"/>
          <w:szCs w:val="24"/>
        </w:rPr>
        <w:t xml:space="preserve">. 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656028">
        <w:rPr>
          <w:rFonts w:ascii="Arial" w:hAnsi="Arial" w:cs="Arial"/>
          <w:b/>
          <w:sz w:val="24"/>
          <w:szCs w:val="24"/>
        </w:rPr>
        <w:t>Calculators may be used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You must</w:t>
      </w:r>
      <w:r w:rsidRPr="00656028">
        <w:rPr>
          <w:rFonts w:ascii="Arial" w:hAnsi="Arial" w:cs="Arial"/>
          <w:b/>
          <w:sz w:val="24"/>
          <w:szCs w:val="24"/>
        </w:rPr>
        <w:t xml:space="preserve"> NOT </w:t>
      </w:r>
      <w:r w:rsidRPr="00656028">
        <w:rPr>
          <w:rFonts w:ascii="Arial" w:hAnsi="Arial" w:cs="Arial"/>
          <w:sz w:val="24"/>
          <w:szCs w:val="24"/>
        </w:rPr>
        <w:t>write anything on the formula page.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376FFB" w:rsidRPr="00656028" w:rsidRDefault="00376FFB" w:rsidP="00376FFB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656028">
        <w:rPr>
          <w:rFonts w:ascii="Arial" w:hAnsi="Arial" w:cs="Arial"/>
          <w:b/>
          <w:sz w:val="28"/>
          <w:szCs w:val="28"/>
        </w:rPr>
        <w:t>Information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The total mark for this paper is 100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The marks for </w:t>
      </w:r>
      <w:r w:rsidRPr="00656028">
        <w:rPr>
          <w:rFonts w:ascii="Arial" w:hAnsi="Arial" w:cs="Arial"/>
          <w:b/>
          <w:sz w:val="24"/>
          <w:szCs w:val="24"/>
        </w:rPr>
        <w:t>each</w:t>
      </w:r>
      <w:r w:rsidRPr="00656028">
        <w:rPr>
          <w:rFonts w:ascii="Arial" w:hAnsi="Arial" w:cs="Arial"/>
          <w:sz w:val="24"/>
          <w:szCs w:val="24"/>
        </w:rPr>
        <w:t xml:space="preserve"> question are shown in brackets</w:t>
      </w:r>
      <w:r w:rsidRPr="00656028">
        <w:rPr>
          <w:rFonts w:ascii="Arial" w:hAnsi="Arial" w:cs="Arial"/>
          <w:sz w:val="24"/>
          <w:szCs w:val="24"/>
        </w:rPr>
        <w:br/>
        <w:t xml:space="preserve">– </w:t>
      </w:r>
      <w:r w:rsidRPr="00656028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656028">
        <w:rPr>
          <w:rFonts w:ascii="Arial" w:hAnsi="Arial" w:cs="Arial"/>
          <w:sz w:val="24"/>
          <w:szCs w:val="24"/>
        </w:rPr>
        <w:t xml:space="preserve">. 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376FFB" w:rsidRPr="00656028" w:rsidRDefault="00376FFB" w:rsidP="00376FFB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656028">
        <w:rPr>
          <w:rFonts w:ascii="Arial" w:hAnsi="Arial" w:cs="Arial"/>
          <w:b/>
          <w:sz w:val="28"/>
          <w:szCs w:val="28"/>
        </w:rPr>
        <w:t>Advice</w:t>
      </w:r>
    </w:p>
    <w:p w:rsidR="00376FFB" w:rsidRPr="00656028" w:rsidRDefault="00376FFB" w:rsidP="00376FFB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376FFB" w:rsidRPr="00656028" w:rsidRDefault="00376FFB" w:rsidP="00376FFB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Check your answers if you have time at the end.</w:t>
      </w:r>
    </w:p>
    <w:p w:rsidR="00E4458D" w:rsidRPr="00656028" w:rsidRDefault="00376FFB" w:rsidP="00376FFB">
      <w:pPr>
        <w:tabs>
          <w:tab w:val="left" w:pos="0"/>
          <w:tab w:val="left" w:pos="426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br w:type="page"/>
      </w:r>
      <w:r w:rsidR="00397691" w:rsidRPr="00397691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8" o:title=""/>
          </v:shape>
        </w:pict>
      </w:r>
      <w:r w:rsidRPr="00656028">
        <w:rPr>
          <w:rFonts w:ascii="Times New Roman" w:hAnsi="Times New Roman"/>
          <w:b/>
          <w:bCs/>
          <w:sz w:val="24"/>
          <w:szCs w:val="24"/>
        </w:rPr>
        <w:br w:type="page"/>
      </w:r>
      <w:r w:rsidR="00E4458D" w:rsidRPr="00656028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TWENTY </w:t>
      </w:r>
      <w:r w:rsidR="004E646F">
        <w:rPr>
          <w:rFonts w:ascii="Times New Roman" w:hAnsi="Times New Roman"/>
          <w:b/>
          <w:bCs/>
          <w:sz w:val="24"/>
          <w:szCs w:val="24"/>
        </w:rPr>
        <w:t>THREE</w:t>
      </w:r>
      <w:r w:rsidR="00E4458D" w:rsidRPr="00656028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E4458D" w:rsidRPr="00656028" w:rsidRDefault="00E4458D" w:rsidP="00376FFB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76FFB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376FFB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re is a biased 4-sided spinner.</w:t>
      </w:r>
    </w:p>
    <w:p w:rsidR="00376FFB" w:rsidRPr="00656028" w:rsidRDefault="007C6C0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27" type="#_x0000_t75" style="width:147.75pt;height:85.5pt">
            <v:imagedata r:id="rId9" o:title=""/>
          </v:shape>
        </w:pic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spinner is spun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table shows the probability that the spinner lands on 1 and the probability that it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lands on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77"/>
        <w:gridCol w:w="1047"/>
        <w:gridCol w:w="1047"/>
        <w:gridCol w:w="1047"/>
        <w:gridCol w:w="1047"/>
      </w:tblGrid>
      <w:tr w:rsidR="00376FFB" w:rsidRPr="00656028" w:rsidTr="00376FFB">
        <w:trPr>
          <w:trHeight w:val="404"/>
          <w:jc w:val="center"/>
        </w:trPr>
        <w:tc>
          <w:tcPr>
            <w:tcW w:w="137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</w:tr>
      <w:tr w:rsidR="00376FFB" w:rsidRPr="00656028" w:rsidTr="00376FFB">
        <w:trPr>
          <w:trHeight w:val="427"/>
          <w:jc w:val="center"/>
        </w:trPr>
        <w:tc>
          <w:tcPr>
            <w:tcW w:w="137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15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will land on 1 or on 2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spinner will land on 3 is twice the probability that the spinner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ill land on 4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will land on 3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Daljit is going to spin the spinner 160 times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number of times the spinner will land on 2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for Question </w:t>
      </w:r>
      <w:r w:rsidR="00020D32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marks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76FFB" w:rsidRPr="00656028" w:rsidRDefault="00020D32" w:rsidP="00376FFB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6FFB" w:rsidRPr="00656028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376FFB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76FFB"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376FFB" w:rsidRPr="00656028">
        <w:rPr>
          <w:rFonts w:ascii="Times New Roman" w:hAnsi="Times New Roman"/>
          <w:sz w:val="24"/>
          <w:szCs w:val="24"/>
          <w:lang w:eastAsia="en-GB"/>
        </w:rPr>
        <w:t>is an integer.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–</w:t>
      </w:r>
      <w:r w:rsidRPr="00656028">
        <w:rPr>
          <w:rFonts w:ascii="Times New Roman" w:hAnsi="Times New Roman"/>
          <w:color w:val="000000"/>
          <w:sz w:val="24"/>
        </w:rPr>
        <w:t>2 &lt;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656028">
        <w:rPr>
          <w:rFonts w:ascii="Cambria Math" w:hAnsi="Cambria Math" w:cs="Cambria Math"/>
          <w:color w:val="191919"/>
          <w:sz w:val="24"/>
          <w:szCs w:val="32"/>
        </w:rPr>
        <w:t xml:space="preserve">⩽ </w:t>
      </w:r>
      <w:r w:rsidRPr="00656028">
        <w:rPr>
          <w:rFonts w:ascii="Times New Roman" w:hAnsi="Times New Roman"/>
          <w:color w:val="191919"/>
          <w:sz w:val="24"/>
          <w:szCs w:val="32"/>
        </w:rPr>
        <w:t>3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 xml:space="preserve">Write down all the possible values of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656028">
        <w:rPr>
          <w:rFonts w:ascii="Times New Roman" w:hAnsi="Times New Roman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2 marks)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E646F" w:rsidRPr="00C130FE" w:rsidRDefault="004E646F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Pr="00C130FE">
        <w:rPr>
          <w:rFonts w:ascii="Times New Roman" w:hAnsi="Times New Roman"/>
          <w:b/>
          <w:bCs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Use ruler and compasses only to construct the perpendicular bisector of line </w:t>
      </w:r>
      <w:r w:rsidRPr="00C130FE">
        <w:rPr>
          <w:rFonts w:ascii="Times New Roman" w:hAnsi="Times New Roman"/>
          <w:i/>
          <w:iCs/>
          <w:sz w:val="24"/>
          <w:szCs w:val="24"/>
        </w:rPr>
        <w:t>AB</w:t>
      </w:r>
      <w:r w:rsidRPr="00C130FE">
        <w:rPr>
          <w:rFonts w:ascii="Times New Roman" w:hAnsi="Times New Roman"/>
          <w:sz w:val="24"/>
          <w:szCs w:val="24"/>
        </w:rPr>
        <w:t>.</w: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>You must show all your construction lines.</w: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7C6C0B" w:rsidP="004E646F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397691">
        <w:rPr>
          <w:rFonts w:ascii="Times New Roman" w:hAnsi="Times New Roman"/>
          <w:sz w:val="24"/>
          <w:szCs w:val="24"/>
        </w:rPr>
        <w:pict>
          <v:shape id="_x0000_i1028" type="#_x0000_t75" style="width:279.75pt;height:16.5pt">
            <v:imagedata r:id="rId10" o:title=""/>
          </v:shape>
        </w:pic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20D32" w:rsidRPr="00656028" w:rsidRDefault="004E646F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130FE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>2.2 × 10</w:t>
      </w:r>
      <w:r w:rsidR="00020D32" w:rsidRPr="00656028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 xml:space="preserve"> passengers passed through Beijing Capital International Airport in 2014.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>Write 2.2 × 10</w:t>
      </w:r>
      <w:r w:rsidRPr="00656028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950 000 tonnes of cargo traffic passed through Tokyo International Airport in 2014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>Write 950 000 as a number in standard form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</w:t>
      </w:r>
      <w:r w:rsidRPr="00656028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1080" w:dyaOrig="720">
          <v:shape id="_x0000_i1029" type="#_x0000_t75" style="width:54pt;height:36pt" o:ole="">
            <v:imagedata r:id="rId11" o:title=""/>
          </v:shape>
          <o:OLEObject Type="Embed" ProgID="Equation.DSMT4" ShapeID="_x0000_i1029" DrawAspect="Content" ObjectID="_1584448769" r:id="rId12"/>
        </w:objec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in standard form. 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A52AF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7B6590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Abri walks along a path from her home to a local villag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re is the distance-time graph for her journey from her home to the village.</w:t>
      </w: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7C6C0B" w:rsidP="00B262A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0" type="#_x0000_t75" style="width:420pt;height:272.25pt">
            <v:imagedata r:id="rId13" o:title=""/>
          </v:shape>
        </w:pict>
      </w: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Benito leaves the village at 12 30 and walks at a constant speed along the same path to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Abri’s hom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 arrives at Abri’s home at 13 15</w:t>
      </w:r>
    </w:p>
    <w:p w:rsidR="004138B9" w:rsidRPr="00656028" w:rsidRDefault="004138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the information about Benito’s journey on the grid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How far from the village were Abri and Benito when they passed each other?</w:t>
      </w:r>
    </w:p>
    <w:p w:rsidR="004138B9" w:rsidRPr="00656028" w:rsidRDefault="004138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km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C06E73" w:rsidRPr="00656028" w:rsidRDefault="00A52AF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</w:p>
    <w:p w:rsidR="00C06E73" w:rsidRPr="00656028" w:rsidRDefault="00397691" w:rsidP="00E555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b/>
          <w:bCs/>
          <w:noProof/>
          <w:color w:val="000000"/>
          <w:sz w:val="24"/>
          <w:szCs w:val="24"/>
        </w:rPr>
        <w:pict>
          <v:shape id="_x0000_s1055" type="#_x0000_t75" style="position:absolute;left:0;text-align:left;margin-left:0;margin-top:-11.9pt;width:189pt;height:51.75pt;z-index:251656192">
            <v:imagedata r:id="rId14" o:title=""/>
          </v:shape>
          <o:OLEObject Type="Embed" ProgID="Equation.DSMT4" ShapeID="_x0000_s1055" DrawAspect="Content" ObjectID="_1584448781" r:id="rId15"/>
        </w:pict>
      </w:r>
      <w:r w:rsidR="00C06E73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</w:p>
    <w:p w:rsidR="00E5558F" w:rsidRPr="00656028" w:rsidRDefault="00E5558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35DD9" w:rsidRPr="00656028" w:rsidRDefault="00B35DD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35DD9" w:rsidRPr="00656028" w:rsidRDefault="00B35DD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5558F" w:rsidRPr="00656028" w:rsidRDefault="00E5558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A6F6B" w:rsidRDefault="003A6F6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A6F6B" w:rsidRPr="00E245C4" w:rsidRDefault="003A6F6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</w:t>
      </w:r>
      <w:r w:rsidRPr="00E245C4">
        <w:rPr>
          <w:rFonts w:ascii="Times New Roman" w:hAnsi="Times New Roman"/>
          <w:sz w:val="24"/>
          <w:szCs w:val="24"/>
        </w:rPr>
        <w:tab/>
      </w:r>
      <w:r w:rsidRPr="00520FD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032" type="#_x0000_t75" style="width:53.25pt;height:30.75pt" o:ole="">
            <v:imagedata r:id="rId16" o:title=""/>
          </v:shape>
          <o:OLEObject Type="Embed" ProgID="Equation.DSMT4" ShapeID="_x0000_i1032" DrawAspect="Content" ObjectID="_1584448770" r:id="rId17"/>
        </w:object>
      </w:r>
    </w:p>
    <w:p w:rsidR="003A6F6B" w:rsidRPr="00E245C4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245C4">
        <w:rPr>
          <w:rFonts w:ascii="Times New Roman" w:hAnsi="Times New Roman"/>
          <w:sz w:val="24"/>
          <w:szCs w:val="24"/>
        </w:rPr>
        <w:t>Show clear algebraic working.</w:t>
      </w: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Pr="005A4189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= ....................................</w:t>
      </w:r>
      <w:r w:rsidRPr="005A4189">
        <w:rPr>
          <w:rFonts w:ascii="Times New Roman" w:hAnsi="Times New Roman"/>
          <w:sz w:val="24"/>
          <w:szCs w:val="24"/>
        </w:rPr>
        <w:t>....</w:t>
      </w: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E6B1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7 is 3</w:t>
      </w:r>
      <w:r w:rsidRPr="005A418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3A6F6B" w:rsidRPr="00656028" w:rsidRDefault="003A6F6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A6F6B" w:rsidRDefault="003A6F6B" w:rsidP="003A6F6B">
      <w:pPr>
        <w:tabs>
          <w:tab w:val="left" w:pos="0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376FFB" w:rsidRPr="00656028" w:rsidRDefault="00A52AFE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376FFB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the positions of two towns, </w:t>
      </w:r>
      <w:r w:rsidR="00376FFB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376FFB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7C6C0B" w:rsidP="00376FFB">
      <w:pPr>
        <w:tabs>
          <w:tab w:val="left" w:pos="426"/>
          <w:tab w:val="left" w:pos="1418"/>
        </w:tabs>
        <w:autoSpaceDE w:val="0"/>
        <w:autoSpaceDN w:val="0"/>
        <w:adjustRightInd w:val="0"/>
        <w:spacing w:after="0" w:line="240" w:lineRule="auto"/>
        <w:ind w:left="1985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3" type="#_x0000_t75" style="width:258.75pt;height:141.75pt">
            <v:imagedata r:id="rId18" o:title=""/>
          </v:shape>
        </w:pic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110 km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60 km east of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correct to 1 decimal place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°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bearing of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correct to the nearest degree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 °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110 km correct to 2 significant figures.</w:t>
      </w: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i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Write down the lower bound for 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 km</w:t>
      </w: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(ii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Write down the upper bound for 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 km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for Question </w:t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marks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376FF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7B6590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olve the simultaneous equations</w:t>
      </w:r>
    </w:p>
    <w:p w:rsidR="00BC633E" w:rsidRPr="00656028" w:rsidRDefault="00BC63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BC633E" w:rsidP="00BC633E">
      <w:pPr>
        <w:tabs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5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− </w:t>
      </w:r>
      <w:r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2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33</w:t>
      </w:r>
    </w:p>
    <w:p w:rsidR="003D1241" w:rsidRPr="00656028" w:rsidRDefault="003D1241" w:rsidP="00BC633E">
      <w:pPr>
        <w:tabs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3D1241" w:rsidP="00BC633E">
      <w:pPr>
        <w:tabs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="00BC633E"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5</w:t>
      </w:r>
      <w:r w:rsidR="00BC633E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+ </w:t>
      </w:r>
      <w:r w:rsidR="00BC633E"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8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18</w:t>
      </w:r>
    </w:p>
    <w:p w:rsidR="00BC633E" w:rsidRPr="00656028" w:rsidRDefault="00BC63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8647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A52AFE" w:rsidP="00020D3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A6F6B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 xml:space="preserve">The straight line 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>is shown on the grid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020D32" w:rsidRPr="00656028" w:rsidRDefault="007C6C0B" w:rsidP="00020D3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397691">
        <w:rPr>
          <w:rFonts w:ascii="Times New Roman" w:hAnsi="Times New Roman"/>
          <w:iCs/>
          <w:sz w:val="24"/>
          <w:szCs w:val="24"/>
          <w:lang w:eastAsia="en-GB"/>
        </w:rPr>
        <w:pict>
          <v:shape id="_x0000_i1034" type="#_x0000_t75" style="width:199.5pt;height:171pt">
            <v:imagedata r:id="rId19" o:title=""/>
          </v:shape>
        </w:pic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Find an equation of 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656028">
        <w:rPr>
          <w:rFonts w:ascii="Times New Roman" w:hAnsi="Times New Roman"/>
          <w:sz w:val="24"/>
          <w:szCs w:val="24"/>
          <w:lang w:eastAsia="en-GB"/>
        </w:rPr>
        <w:t>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Find an equation of the line that is parallel to 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Pr="00656028">
        <w:rPr>
          <w:rFonts w:ascii="Times New Roman" w:hAnsi="Times New Roman"/>
          <w:sz w:val="24"/>
          <w:szCs w:val="24"/>
          <w:lang w:eastAsia="en-GB"/>
        </w:rPr>
        <w:t>and passes through the point (5, 4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A6F6B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A6F6B" w:rsidRDefault="00020D32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A6F6B">
        <w:rPr>
          <w:rFonts w:ascii="Times New Roman" w:hAnsi="Times New Roman"/>
          <w:b/>
          <w:bCs/>
          <w:sz w:val="24"/>
          <w:szCs w:val="24"/>
        </w:rPr>
        <w:t>11</w:t>
      </w:r>
      <w:r w:rsidR="003A6F6B">
        <w:rPr>
          <w:rFonts w:ascii="Times New Roman" w:hAnsi="Times New Roman"/>
          <w:b/>
          <w:bCs/>
          <w:sz w:val="24"/>
          <w:szCs w:val="24"/>
        </w:rPr>
        <w:tab/>
      </w:r>
      <w:r w:rsidR="003A6F6B" w:rsidRPr="005A4189">
        <w:rPr>
          <w:rFonts w:ascii="Times New Roman" w:hAnsi="Times New Roman"/>
          <w:sz w:val="24"/>
          <w:szCs w:val="24"/>
        </w:rPr>
        <w:t>Here is a regular 10-sided polygon.</w:t>
      </w:r>
    </w:p>
    <w:p w:rsidR="003A6F6B" w:rsidRDefault="003A6F6B" w:rsidP="003A6F6B">
      <w:pPr>
        <w:tabs>
          <w:tab w:val="left" w:pos="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3A6F6B" w:rsidRDefault="007C6C0B" w:rsidP="003A6F6B">
      <w:pPr>
        <w:tabs>
          <w:tab w:val="left" w:pos="0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397691">
        <w:rPr>
          <w:rFonts w:ascii="Times New Roman" w:hAnsi="Times New Roman"/>
          <w:sz w:val="24"/>
          <w:szCs w:val="24"/>
        </w:rPr>
        <w:pict>
          <v:shape id="_x0000_i1035" type="#_x0000_t75" style="width:278.25pt;height:189pt">
            <v:imagedata r:id="rId20" o:title=""/>
          </v:shape>
        </w:pict>
      </w:r>
    </w:p>
    <w:p w:rsidR="003A6F6B" w:rsidRPr="005A4189" w:rsidRDefault="003A6F6B" w:rsidP="003A6F6B">
      <w:pPr>
        <w:tabs>
          <w:tab w:val="left" w:pos="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3A6F6B" w:rsidRPr="00B110CC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Cs/>
          <w:sz w:val="24"/>
          <w:szCs w:val="24"/>
        </w:rPr>
      </w:pPr>
      <w:r w:rsidRPr="005A4189">
        <w:rPr>
          <w:rFonts w:ascii="Times New Roman" w:hAnsi="Times New Roman"/>
          <w:sz w:val="24"/>
          <w:szCs w:val="24"/>
        </w:rPr>
        <w:t xml:space="preserve">Work out the value of </w:t>
      </w:r>
      <w:r w:rsidRPr="005A4189">
        <w:rPr>
          <w:rFonts w:ascii="Times New Roman" w:hAnsi="Times New Roman"/>
          <w:i/>
          <w:iCs/>
          <w:sz w:val="24"/>
          <w:szCs w:val="24"/>
        </w:rPr>
        <w:t>x</w:t>
      </w:r>
      <w:r w:rsidRPr="00B110CC">
        <w:rPr>
          <w:rFonts w:ascii="Times New Roman" w:hAnsi="Times New Roman"/>
          <w:iCs/>
          <w:sz w:val="24"/>
          <w:szCs w:val="24"/>
        </w:rPr>
        <w:t>.</w:t>
      </w:r>
    </w:p>
    <w:p w:rsidR="003A6F6B" w:rsidRPr="005A4189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5A4189">
        <w:rPr>
          <w:rFonts w:ascii="Times New Roman" w:hAnsi="Times New Roman"/>
          <w:sz w:val="24"/>
          <w:szCs w:val="24"/>
        </w:rPr>
        <w:t>Show your working clearly.</w:t>
      </w: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Pr="005A4189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5A418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A418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</w:t>
      </w:r>
      <w:r w:rsidRPr="005A4189">
        <w:rPr>
          <w:rFonts w:ascii="Times New Roman" w:hAnsi="Times New Roman"/>
          <w:sz w:val="24"/>
          <w:szCs w:val="24"/>
        </w:rPr>
        <w:t>....</w:t>
      </w:r>
    </w:p>
    <w:p w:rsidR="003A6F6B" w:rsidRDefault="003A6F6B" w:rsidP="003A6F6B">
      <w:pPr>
        <w:tabs>
          <w:tab w:val="left" w:pos="426"/>
          <w:tab w:val="left" w:pos="5170"/>
          <w:tab w:val="right" w:pos="9027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E6B1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11 is 4</w:t>
      </w:r>
      <w:r w:rsidRPr="005A418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3A6F6B" w:rsidRPr="00656028" w:rsidRDefault="003A6F6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E646F" w:rsidRPr="00C130FE" w:rsidRDefault="003A6F6B" w:rsidP="003A6F6B">
      <w:pPr>
        <w:tabs>
          <w:tab w:val="left" w:pos="0"/>
          <w:tab w:val="left" w:pos="2268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 w:rsidRPr="00C130FE">
        <w:rPr>
          <w:rFonts w:ascii="Times New Roman" w:hAnsi="Times New Roman"/>
          <w:b/>
          <w:bCs/>
          <w:sz w:val="24"/>
          <w:szCs w:val="24"/>
        </w:rPr>
        <w:t>12</w:t>
      </w:r>
      <w:r w:rsidR="004E646F">
        <w:rPr>
          <w:rFonts w:ascii="Times New Roman" w:hAnsi="Times New Roman"/>
          <w:b/>
          <w:bCs/>
          <w:sz w:val="24"/>
          <w:szCs w:val="24"/>
        </w:rPr>
        <w:tab/>
      </w:r>
      <w:r w:rsidR="004E646F" w:rsidRPr="00C130FE">
        <w:rPr>
          <w:rFonts w:ascii="Times New Roman" w:hAnsi="Times New Roman"/>
          <w:sz w:val="24"/>
          <w:szCs w:val="24"/>
        </w:rPr>
        <w:t xml:space="preserve">Make 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4E646F" w:rsidRPr="00C130FE">
        <w:rPr>
          <w:rFonts w:ascii="Times New Roman" w:hAnsi="Times New Roman"/>
          <w:sz w:val="24"/>
          <w:szCs w:val="24"/>
        </w:rPr>
        <w:t>the subject of</w:t>
      </w:r>
      <w:r w:rsidR="004E646F">
        <w:rPr>
          <w:rFonts w:ascii="Times New Roman" w:hAnsi="Times New Roman"/>
          <w:sz w:val="24"/>
          <w:szCs w:val="24"/>
        </w:rPr>
        <w:tab/>
      </w:r>
      <w:r w:rsidR="004E646F" w:rsidRPr="00C130FE">
        <w:rPr>
          <w:rFonts w:ascii="Times New Roman" w:hAnsi="Times New Roman"/>
          <w:sz w:val="24"/>
          <w:szCs w:val="24"/>
        </w:rPr>
        <w:t>5</w:t>
      </w:r>
      <w:r w:rsidR="004E646F" w:rsidRPr="001410CB">
        <w:rPr>
          <w:rFonts w:ascii="Times New Roman" w:hAnsi="Times New Roman"/>
          <w:sz w:val="24"/>
          <w:szCs w:val="24"/>
        </w:rPr>
        <w:t>(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4E646F" w:rsidRPr="00C130FE">
        <w:rPr>
          <w:rFonts w:ascii="Times New Roman" w:hAnsi="Times New Roman"/>
          <w:sz w:val="24"/>
          <w:szCs w:val="24"/>
        </w:rPr>
        <w:t xml:space="preserve">– 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>g</w:t>
      </w:r>
      <w:r w:rsidR="004E646F" w:rsidRPr="001410CB">
        <w:rPr>
          <w:rFonts w:ascii="Times New Roman" w:hAnsi="Times New Roman"/>
          <w:sz w:val="24"/>
          <w:szCs w:val="24"/>
        </w:rPr>
        <w:t>)</w:t>
      </w:r>
      <w:r w:rsidR="004E646F" w:rsidRPr="00C130FE">
        <w:rPr>
          <w:rFonts w:ascii="Times New Roman" w:hAnsi="Times New Roman"/>
          <w:sz w:val="24"/>
          <w:szCs w:val="24"/>
        </w:rPr>
        <w:t xml:space="preserve"> = 2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4E646F" w:rsidRPr="00C130FE">
        <w:rPr>
          <w:rFonts w:ascii="Times New Roman" w:hAnsi="Times New Roman"/>
          <w:sz w:val="24"/>
          <w:szCs w:val="24"/>
        </w:rPr>
        <w:t>+ 7</w:t>
      </w: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>.................................................................................</w:t>
      </w: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Total for Question 12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4E646F" w:rsidRPr="00656028" w:rsidRDefault="004E646F" w:rsidP="004E64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E646F" w:rsidRDefault="004E646F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20D32" w:rsidRPr="00656028" w:rsidRDefault="00020D32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Amil invests £9000 for 3 years in a savings account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 gets 1.8% per year compound interest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ow much money will Amil have in his savings account at the end of 3 years?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....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)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020D3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</w:p>
    <w:p w:rsidR="00242A34" w:rsidRPr="00656028" w:rsidRDefault="00242A34" w:rsidP="00242A3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C6C0B" w:rsidRPr="0039769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36" type="#_x0000_t75" style="width:372pt;height:189pt">
            <v:imagedata r:id="rId21" o:title=""/>
          </v:shape>
        </w:pict>
      </w:r>
    </w:p>
    <w:p w:rsidR="00E268DF" w:rsidRPr="00656028" w:rsidRDefault="00E268D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a circle, centr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EC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a straight lin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D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79° and 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C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41°</w:t>
      </w: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the size of angl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ED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OE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A52AF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re are 52 cards in a pack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12 cards are picture cards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40 cards are number cards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Melina takes at random a card from the pack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e keeps the card and then takes at random a second card from the remainder of the pack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Complete the probability tree diagram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481E" w:rsidRPr="00656028" w:rsidRDefault="007C6C0B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7" type="#_x0000_t75" style="width:3pt;height:.75pt">
            <v:imagedata r:id="rId22" o:title=""/>
          </v:shape>
        </w:pict>
      </w: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8" type="#_x0000_t75" style="width:3pt;height:.75pt">
            <v:imagedata r:id="rId22" o:title=""/>
          </v:shape>
        </w:pict>
      </w: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9" type="#_x0000_t75" style="width:313.5pt;height:307.5pt">
            <v:imagedata r:id="rId23" o:title=""/>
          </v:shape>
        </w:pict>
      </w:r>
    </w:p>
    <w:p w:rsidR="00E4458D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162197"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162197"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two cards Melina takes are both picture cards or</w:t>
      </w:r>
    </w:p>
    <w:p w:rsidR="00E4458D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both number cards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A52AFE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20D32"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 xml:space="preserve">is directly proportional to </w:t>
      </w:r>
      <w:r w:rsidR="00020D32" w:rsidRPr="00656028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="00020D32" w:rsidRPr="00656028">
        <w:rPr>
          <w:rFonts w:ascii="Times New Roman" w:hAnsi="Times New Roman"/>
          <w:iCs/>
          <w:sz w:val="24"/>
          <w:szCs w:val="24"/>
          <w:vertAlign w:val="superscript"/>
          <w:lang w:eastAsia="en-GB"/>
        </w:rPr>
        <w:t>3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= 343 when 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r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= 3.5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 xml:space="preserve">Find a formula for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Pr="00656028">
        <w:rPr>
          <w:rFonts w:ascii="Times New Roman" w:hAnsi="Times New Roman"/>
          <w:sz w:val="24"/>
          <w:szCs w:val="24"/>
          <w:lang w:eastAsia="en-GB"/>
        </w:rPr>
        <w:t>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020D3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</w:p>
    <w:p w:rsidR="001627A3" w:rsidRPr="00656028" w:rsidRDefault="007C6C0B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40" type="#_x0000_t75" style="width:419.25pt;height:174pt">
            <v:imagedata r:id="rId24" o:title=""/>
          </v:shape>
        </w:pi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1627A3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FA1E4E" w:rsidRPr="00656028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2720" w:dyaOrig="720">
          <v:shape id="_x0000_i1041" type="#_x0000_t75" style="width:135.75pt;height:36pt" o:ole="">
            <v:imagedata r:id="rId25" o:title=""/>
          </v:shape>
          <o:OLEObject Type="Embed" ProgID="Equation.DSMT4" ShapeID="_x0000_i1041" DrawAspect="Content" ObjectID="_1584448771" r:id="rId26"/>
        </w:obje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, as a column vector, </w:t>
      </w:r>
      <w:r w:rsidR="001627A3" w:rsidRPr="00656028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440" w:dyaOrig="440">
          <v:shape id="_x0000_i1042" type="#_x0000_t75" style="width:21.75pt;height:21.75pt" o:ole="">
            <v:imagedata r:id="rId27" o:title=""/>
          </v:shape>
          <o:OLEObject Type="Embed" ProgID="Equation.DSMT4" ShapeID="_x0000_i1042" DrawAspect="Content" ObjectID="_1584448772" r:id="rId28"/>
        </w:obje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E4458D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DE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a parallelogram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440" w:dyaOrig="440">
          <v:shape id="_x0000_i1043" type="#_x0000_t75" style="width:21.75pt;height:21.75pt" o:ole="">
            <v:imagedata r:id="rId29" o:title=""/>
          </v:shape>
          <o:OLEObject Type="Embed" ProgID="Equation.DSMT4" ShapeID="_x0000_i1043" DrawAspect="Content" ObjectID="_1584448773" r:id="rId30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Pr="00656028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440" w:dyaOrig="440">
          <v:shape id="_x0000_i1044" type="#_x0000_t75" style="width:21.75pt;height:21.75pt" o:ole="">
            <v:imagedata r:id="rId31" o:title=""/>
          </v:shape>
          <o:OLEObject Type="Embed" ProgID="Equation.DSMT4" ShapeID="_x0000_i1044" DrawAspect="Content" ObjectID="_1584448774" r:id="rId32"/>
        </w:obje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length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E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2 decimal places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A52AFE" w:rsidP="00FF5658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F56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g </w:t>
      </w:r>
      <w:r w:rsidR="00FF5658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="00FF5658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FF5658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3 × 7</w:t>
      </w:r>
      <w:r w:rsidR="00FF5658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FF5658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h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 × 3 × 7</w:t>
      </w:r>
      <w:r w:rsidR="00E4458D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FF5658" w:rsidRPr="00656028" w:rsidRDefault="00FF565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xpress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gh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as a product of powers of its prime factors.</w:t>
      </w:r>
    </w:p>
    <w:p w:rsidR="00E4458D" w:rsidRPr="00656028" w:rsidRDefault="00FF565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implify your answer.</w:t>
      </w: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025F45" w:rsidP="00025F45">
      <w:pPr>
        <w:tabs>
          <w:tab w:val="left" w:pos="0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60" w:dyaOrig="620">
          <v:shape id="_x0000_i1045" type="#_x0000_t75" style="width:12.75pt;height:30.75pt" o:ole="">
            <v:imagedata r:id="rId33" o:title=""/>
          </v:shape>
          <o:OLEObject Type="Embed" ProgID="Equation.DSMT4" ShapeID="_x0000_i1045" DrawAspect="Content" ObjectID="_1584448775" r:id="rId34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a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× 3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b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× 7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c</w:t>
      </w: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788" w:rsidRPr="00656028" w:rsidRDefault="00245788" w:rsidP="00D915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788" w:rsidRPr="00656028" w:rsidRDefault="00245788" w:rsidP="00D915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2E79">
      <w:pPr>
        <w:tabs>
          <w:tab w:val="left" w:pos="0"/>
          <w:tab w:val="left" w:pos="426"/>
          <w:tab w:val="left" w:pos="198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72E7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 w:rsidR="00E72E79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2F4D5B" w:rsidRPr="00656028">
        <w:rPr>
          <w:rFonts w:ascii="Times New Roman" w:hAnsi="Times New Roman"/>
          <w:color w:val="000000"/>
          <w:sz w:val="24"/>
          <w:szCs w:val="24"/>
          <w:lang w:eastAsia="en-GB"/>
        </w:rPr>
        <w:t>7 − 2</w:t>
      </w:r>
      <w:r w:rsidR="00E72E79" w:rsidRPr="00656028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>
          <v:shape id="_x0000_i1046" type="#_x0000_t75" style="width:18pt;height:18pt" o:ole="">
            <v:imagedata r:id="rId35" o:title=""/>
          </v:shape>
          <o:OLEObject Type="Embed" ProgID="Equation.DSMT4" ShapeID="_x0000_i1046" DrawAspect="Content" ObjectID="_1584448776" r:id="rId36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7 + 2</w:t>
      </w:r>
      <w:r w:rsidR="00E72E79" w:rsidRPr="00656028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>
          <v:shape id="_x0000_i1047" type="#_x0000_t75" style="width:18pt;height:18pt" o:ole="">
            <v:imagedata r:id="rId37" o:title=""/>
          </v:shape>
          <o:OLEObject Type="Embed" ProgID="Equation.DSMT4" ShapeID="_x0000_i1047" DrawAspect="Content" ObjectID="_1584448777" r:id="rId38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29</w:t>
      </w:r>
    </w:p>
    <w:p w:rsidR="00E4458D" w:rsidRPr="00656028" w:rsidRDefault="00DF79C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52D60" w:rsidRPr="00656028" w:rsidRDefault="00752D60" w:rsidP="001D74B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1134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656028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940" w:dyaOrig="680">
          <v:shape id="_x0000_i1048" type="#_x0000_t75" style="width:47.25pt;height:33.75pt" o:ole="">
            <v:imagedata r:id="rId39" o:title=""/>
          </v:shape>
          <o:OLEObject Type="Embed" ProgID="Equation.DSMT4" ShapeID="_x0000_i1048" DrawAspect="Content" ObjectID="_1584448778" r:id="rId40"/>
        </w:object>
      </w:r>
    </w:p>
    <w:p w:rsidR="00752D60" w:rsidRPr="00656028" w:rsidRDefault="00752D6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exact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74B2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74B2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74B2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9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20D32" w:rsidRPr="00656028" w:rsidRDefault="001D74B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20D32" w:rsidRPr="00656028">
        <w:rPr>
          <w:rFonts w:ascii="Times New Roman" w:hAnsi="Times New Roman"/>
          <w:b/>
          <w:bCs/>
          <w:sz w:val="24"/>
          <w:szCs w:val="24"/>
        </w:rPr>
        <w:t>1</w:t>
      </w:r>
      <w:r w:rsidR="004E646F">
        <w:rPr>
          <w:rFonts w:ascii="Times New Roman" w:hAnsi="Times New Roman"/>
          <w:b/>
          <w:bCs/>
          <w:sz w:val="24"/>
          <w:szCs w:val="24"/>
        </w:rPr>
        <w:t>9</w:t>
      </w:r>
      <w:r w:rsidR="00020D32" w:rsidRPr="00656028">
        <w:rPr>
          <w:rFonts w:ascii="Times New Roman" w:hAnsi="Times New Roman"/>
          <w:b/>
          <w:bCs/>
          <w:sz w:val="24"/>
          <w:szCs w:val="24"/>
        </w:rPr>
        <w:tab/>
      </w:r>
      <w:r w:rsidR="00020D32" w:rsidRPr="00656028">
        <w:rPr>
          <w:rFonts w:ascii="Times New Roman" w:hAnsi="Times New Roman"/>
          <w:sz w:val="24"/>
          <w:szCs w:val="24"/>
        </w:rPr>
        <w:t>Here are nine graphs.</w:t>
      </w:r>
    </w:p>
    <w:p w:rsidR="00020D32" w:rsidRPr="00656028" w:rsidRDefault="00020D32" w:rsidP="00020D32">
      <w:pPr>
        <w:tabs>
          <w:tab w:val="left" w:pos="133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20D32" w:rsidRPr="00656028" w:rsidRDefault="007C6C0B" w:rsidP="00020D32">
      <w:pPr>
        <w:tabs>
          <w:tab w:val="left" w:pos="133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97691">
        <w:rPr>
          <w:rFonts w:ascii="Times New Roman" w:hAnsi="Times New Roman"/>
          <w:noProof/>
          <w:sz w:val="24"/>
          <w:szCs w:val="24"/>
        </w:rPr>
        <w:pict>
          <v:shape id="Picture 8" o:spid="_x0000_i1049" type="#_x0000_t75" style="width:450.75pt;height:483.75pt;visibility:visible">
            <v:imagedata r:id="rId41" o:title=""/>
          </v:shape>
        </w:pic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sz w:val="24"/>
          <w:szCs w:val="24"/>
        </w:rPr>
        <w:t>Complete the table below with the letter of the graph that could represent each given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sz w:val="24"/>
          <w:szCs w:val="24"/>
        </w:rPr>
        <w:t>equation.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38"/>
        <w:gridCol w:w="2438"/>
      </w:tblGrid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b/>
                <w:bCs/>
                <w:sz w:val="24"/>
                <w:szCs w:val="24"/>
              </w:rPr>
              <w:t>Equation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b/>
                <w:bCs/>
                <w:sz w:val="24"/>
                <w:szCs w:val="24"/>
              </w:rPr>
              <w:t>Graph</w:t>
            </w:r>
          </w:p>
        </w:tc>
      </w:tr>
      <w:tr w:rsidR="00020D32" w:rsidRPr="00656028" w:rsidTr="00020D32">
        <w:trPr>
          <w:trHeight w:val="440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= sin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>= 2 – 3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65602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>– 6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65602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>+ 3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65602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 – 2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(Total for Question 1</w:t>
      </w:r>
      <w:r w:rsidR="004E646F">
        <w:rPr>
          <w:rFonts w:ascii="Times New Roman" w:hAnsi="Times New Roman"/>
          <w:b/>
          <w:bCs/>
          <w:sz w:val="24"/>
          <w:szCs w:val="24"/>
        </w:rPr>
        <w:t>9</w:t>
      </w:r>
      <w:r w:rsidRPr="00656028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458D" w:rsidRPr="00656028" w:rsidRDefault="004E646F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0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function f is such that</w:t>
      </w:r>
      <w:r w:rsidR="00E268DF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f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B50BE1" w:rsidRPr="00656028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660" w:dyaOrig="620">
          <v:shape id="_x0000_i1050" type="#_x0000_t75" style="width:33pt;height:30.75pt" o:ole="">
            <v:imagedata r:id="rId42" o:title=""/>
          </v:shape>
          <o:OLEObject Type="Embed" ProgID="Equation.DSMT4" ShapeID="_x0000_i1050" DrawAspect="Content" ObjectID="_1584448779" r:id="rId43"/>
        </w:object>
      </w:r>
    </w:p>
    <w:p w:rsidR="00B50BE1" w:rsidRPr="00656028" w:rsidRDefault="00B50BE1" w:rsidP="00B50BE1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ind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(−2)</w:t>
      </w: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268DF" w:rsidRPr="00656028" w:rsidRDefault="00E268D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E4458D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function g is such that g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="00A312F6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A312F6" w:rsidRPr="00656028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560" w:dyaOrig="620">
          <v:shape id="_x0000_i1051" type="#_x0000_t75" style="width:27.75pt;height:30.75pt" o:ole="">
            <v:imagedata r:id="rId44" o:title=""/>
          </v:shape>
          <o:OLEObject Type="Embed" ProgID="Equation.DSMT4" ShapeID="_x0000_i1051" DrawAspect="Content" ObjectID="_1584448780" r:id="rId45"/>
        </w:object>
      </w:r>
    </w:p>
    <w:p w:rsidR="00E268DF" w:rsidRPr="00656028" w:rsidRDefault="00E268DF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</w:t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>−</w:t>
      </w:r>
      <w:r w:rsidR="00B50BE1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1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6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874C7" w:rsidRPr="00656028" w:rsidRDefault="006874C7" w:rsidP="006874C7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ind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g (−5)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268DF" w:rsidRPr="00656028" w:rsidRDefault="00E268D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olve the equation f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g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E4458D" w:rsidRPr="00656028" w:rsidRDefault="00DF79C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0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9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1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e is the graph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7C6C0B" w:rsidP="006874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52" type="#_x0000_t75" style="width:450.75pt;height:466.5pt">
            <v:imagedata r:id="rId46" o:title=""/>
          </v:shape>
        </w:pict>
      </w:r>
    </w:p>
    <w:p w:rsidR="00E4458D" w:rsidRPr="00656028" w:rsidRDefault="001D74B2" w:rsidP="006874C7">
      <w:pPr>
        <w:tabs>
          <w:tab w:val="left" w:pos="0"/>
          <w:tab w:val="left" w:pos="426"/>
          <w:tab w:val="left" w:pos="666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Use the graph to find an estimat</w:t>
      </w:r>
      <w:r w:rsidR="006874C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e for the gradient of the curve</w:t>
      </w:r>
      <w:r w:rsidR="006874C7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874C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   at   (−1, 6)</w:t>
      </w: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By drawing a suitable straight line on the grid, find an estimate for the solution of the</w:t>
      </w:r>
    </w:p>
    <w:p w:rsidR="00E4458D" w:rsidRPr="00656028" w:rsidRDefault="00CD203E" w:rsidP="00CD203E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e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quation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7 − 2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</w:p>
    <w:p w:rsidR="00E4458D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E4458D" w:rsidP="00CD203E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equation</w:t>
      </w:r>
      <w:r w:rsidR="00CD203E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 w:rsidR="00CD203E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="00CD203E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as 3 different solutions for</w:t>
      </w:r>
      <w:r w:rsidR="00CD203E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&lt;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&lt;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</w:p>
    <w:p w:rsidR="0069481E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Use the graph to find an estimate for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66C93" w:rsidRPr="00656028" w:rsidRDefault="00366C9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66C93" w:rsidRPr="00656028" w:rsidRDefault="00366C9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66C93" w:rsidRPr="00656028" w:rsidRDefault="00366C9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66C93" w:rsidRPr="00656028" w:rsidRDefault="00366C93" w:rsidP="00AA191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1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1D74B2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B6590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histogram shows information about the times taken by 160 cyclists to complete the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our de France cycle race.</w: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7C6C0B" w:rsidP="00E049C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53" type="#_x0000_t75" style="width:480pt;height:372pt">
            <v:imagedata r:id="rId47" o:title=""/>
          </v:shape>
        </w:pic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6 cyclists took less than 85 hours.</w: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number of the 160 cyclists who took less than 86 hours.</w: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For these 160 cyclists, work out an estimate for the time taken by the cyclist who</w:t>
      </w:r>
    </w:p>
    <w:p w:rsidR="00E4458D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finished in 50th position.</w: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hours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a cuboid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EFGH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16DF8" w:rsidRPr="00656028" w:rsidRDefault="007C6C0B" w:rsidP="00925EF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39769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pict>
          <v:shape id="_x0000_i1054" type="#_x0000_t75" style="width:386.25pt;height:178.5pt">
            <v:imagedata r:id="rId48" o:title=""/>
          </v:shape>
        </w:pic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1 cm and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H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9 cm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the point on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H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uch that 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K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68° and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K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16.5 cm.</w:t>
      </w:r>
    </w:p>
    <w:p w:rsidR="0069481E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size of angl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AK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size of the angle between the lin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K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plan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A1E4E" w:rsidRPr="00656028" w:rsidRDefault="00FA1E4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A1E4E" w:rsidRPr="00656028" w:rsidRDefault="00FA1E4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E4458D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458D" w:rsidRPr="00656028" w:rsidRDefault="00397691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97691">
        <w:rPr>
          <w:rFonts w:ascii="Times New Roman" w:hAnsi="Times New Roman"/>
          <w:noProof/>
          <w:sz w:val="24"/>
          <w:szCs w:val="24"/>
        </w:rPr>
        <w:pict>
          <v:line id="Straight Connector 3" o:spid="_x0000_s1054" style="position:absolute;left:0;text-align:left;z-index:251655168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E4458D" w:rsidRPr="00656028" w:rsidRDefault="00E4458D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p w:rsidR="007B6590" w:rsidRPr="00656028" w:rsidRDefault="007B6590" w:rsidP="004C1050">
      <w:pPr>
        <w:tabs>
          <w:tab w:val="left" w:pos="0"/>
          <w:tab w:val="left" w:pos="426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sectPr w:rsidR="007B6590" w:rsidRPr="00656028" w:rsidSect="00376FFB">
      <w:footerReference w:type="default" r:id="rId49"/>
      <w:footerReference w:type="first" r:id="rId50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2A02" w:rsidRDefault="00542A02" w:rsidP="006A4FC7">
      <w:pPr>
        <w:spacing w:after="0" w:line="240" w:lineRule="auto"/>
      </w:pPr>
      <w:r>
        <w:separator/>
      </w:r>
    </w:p>
  </w:endnote>
  <w:endnote w:type="continuationSeparator" w:id="0">
    <w:p w:rsidR="00542A02" w:rsidRDefault="00542A02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0D32" w:rsidRPr="00233000" w:rsidRDefault="00020D32" w:rsidP="00933514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4</w:t>
    </w:r>
    <w:r w:rsidR="007C6C0B">
      <w:rPr>
        <w:rFonts w:ascii="Times New Roman" w:hAnsi="Times New Roman"/>
        <w:sz w:val="16"/>
        <w:szCs w:val="16"/>
      </w:rPr>
      <w:t>H</w:t>
    </w:r>
    <w:r w:rsidRPr="00233000">
      <w:rPr>
        <w:rFonts w:ascii="Times New Roman" w:hAnsi="Times New Roman"/>
        <w:sz w:val="18"/>
        <w:szCs w:val="18"/>
      </w:rPr>
      <w:tab/>
    </w:r>
    <w:r w:rsidR="00397691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397691" w:rsidRPr="00233000">
      <w:rPr>
        <w:rFonts w:ascii="Times New Roman" w:hAnsi="Times New Roman"/>
        <w:sz w:val="18"/>
        <w:szCs w:val="18"/>
      </w:rPr>
      <w:fldChar w:fldCharType="separate"/>
    </w:r>
    <w:r w:rsidR="007C6C0B">
      <w:rPr>
        <w:rFonts w:ascii="Times New Roman" w:hAnsi="Times New Roman"/>
        <w:noProof/>
        <w:sz w:val="18"/>
        <w:szCs w:val="18"/>
      </w:rPr>
      <w:t>2</w:t>
    </w:r>
    <w:r w:rsidR="00397691" w:rsidRPr="0023300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0D32" w:rsidRPr="00867B6E" w:rsidRDefault="00020D32" w:rsidP="00376FFB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4</w:t>
    </w:r>
    <w:r w:rsidR="007C6C0B">
      <w:rPr>
        <w:rFonts w:ascii="Times New Roman" w:hAnsi="Times New Roman"/>
        <w:sz w:val="28"/>
        <w:szCs w:val="28"/>
      </w:rPr>
      <w:t>H</w:t>
    </w:r>
  </w:p>
  <w:p w:rsidR="00020D32" w:rsidRPr="00187D88" w:rsidRDefault="00020D32" w:rsidP="00376FF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020D32" w:rsidRPr="00187D88" w:rsidRDefault="00020D32" w:rsidP="00376FFB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2A02" w:rsidRDefault="00542A02" w:rsidP="006A4FC7">
      <w:pPr>
        <w:spacing w:after="0" w:line="240" w:lineRule="auto"/>
      </w:pPr>
      <w:r>
        <w:separator/>
      </w:r>
    </w:p>
  </w:footnote>
  <w:footnote w:type="continuationSeparator" w:id="0">
    <w:p w:rsidR="00542A02" w:rsidRDefault="00542A02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11"/>
  </w:num>
  <w:num w:numId="5">
    <w:abstractNumId w:val="9"/>
  </w:num>
  <w:num w:numId="6">
    <w:abstractNumId w:val="12"/>
  </w:num>
  <w:num w:numId="7">
    <w:abstractNumId w:val="10"/>
  </w:num>
  <w:num w:numId="8">
    <w:abstractNumId w:val="0"/>
  </w:num>
  <w:num w:numId="9">
    <w:abstractNumId w:val="5"/>
  </w:num>
  <w:num w:numId="10">
    <w:abstractNumId w:val="4"/>
  </w:num>
  <w:num w:numId="11">
    <w:abstractNumId w:val="7"/>
  </w:num>
  <w:num w:numId="12">
    <w:abstractNumId w:val="3"/>
  </w:num>
  <w:num w:numId="1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0D32"/>
    <w:rsid w:val="00021983"/>
    <w:rsid w:val="00025F45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27A3"/>
    <w:rsid w:val="001643B7"/>
    <w:rsid w:val="0016527B"/>
    <w:rsid w:val="0017055D"/>
    <w:rsid w:val="00174B7E"/>
    <w:rsid w:val="001827CF"/>
    <w:rsid w:val="001A0105"/>
    <w:rsid w:val="001A10DC"/>
    <w:rsid w:val="001A2E45"/>
    <w:rsid w:val="001A4DD6"/>
    <w:rsid w:val="001A579D"/>
    <w:rsid w:val="001B2517"/>
    <w:rsid w:val="001B6BE6"/>
    <w:rsid w:val="001C18C1"/>
    <w:rsid w:val="001C2860"/>
    <w:rsid w:val="001C59BE"/>
    <w:rsid w:val="001D3B10"/>
    <w:rsid w:val="001D74B2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2A34"/>
    <w:rsid w:val="00243DFA"/>
    <w:rsid w:val="0024400A"/>
    <w:rsid w:val="00245249"/>
    <w:rsid w:val="00245788"/>
    <w:rsid w:val="00246AB8"/>
    <w:rsid w:val="00246FD5"/>
    <w:rsid w:val="00254D7E"/>
    <w:rsid w:val="002612A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2F4D5B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4323F"/>
    <w:rsid w:val="00350A7E"/>
    <w:rsid w:val="00352D32"/>
    <w:rsid w:val="00355D68"/>
    <w:rsid w:val="00356906"/>
    <w:rsid w:val="0036148E"/>
    <w:rsid w:val="0036210A"/>
    <w:rsid w:val="0036328E"/>
    <w:rsid w:val="003662F6"/>
    <w:rsid w:val="00366C93"/>
    <w:rsid w:val="0037358A"/>
    <w:rsid w:val="00376FFB"/>
    <w:rsid w:val="0038372B"/>
    <w:rsid w:val="00383F73"/>
    <w:rsid w:val="00394A43"/>
    <w:rsid w:val="00396473"/>
    <w:rsid w:val="00397691"/>
    <w:rsid w:val="00397CBC"/>
    <w:rsid w:val="003A6F6B"/>
    <w:rsid w:val="003A73CD"/>
    <w:rsid w:val="003A76AC"/>
    <w:rsid w:val="003B47CC"/>
    <w:rsid w:val="003B4B77"/>
    <w:rsid w:val="003C321B"/>
    <w:rsid w:val="003C4235"/>
    <w:rsid w:val="003C6D34"/>
    <w:rsid w:val="003C781A"/>
    <w:rsid w:val="003D1241"/>
    <w:rsid w:val="003D5CA4"/>
    <w:rsid w:val="003D64D4"/>
    <w:rsid w:val="003E101F"/>
    <w:rsid w:val="003E1E15"/>
    <w:rsid w:val="003F0C98"/>
    <w:rsid w:val="00401F9D"/>
    <w:rsid w:val="004108B5"/>
    <w:rsid w:val="004138B9"/>
    <w:rsid w:val="004204AF"/>
    <w:rsid w:val="0042556D"/>
    <w:rsid w:val="00430203"/>
    <w:rsid w:val="00434F7C"/>
    <w:rsid w:val="00435FC5"/>
    <w:rsid w:val="00437E34"/>
    <w:rsid w:val="00443FF2"/>
    <w:rsid w:val="00445609"/>
    <w:rsid w:val="00445BF8"/>
    <w:rsid w:val="0045098F"/>
    <w:rsid w:val="00453AC9"/>
    <w:rsid w:val="0046172E"/>
    <w:rsid w:val="00462122"/>
    <w:rsid w:val="004719CD"/>
    <w:rsid w:val="004769F9"/>
    <w:rsid w:val="00477895"/>
    <w:rsid w:val="0048543C"/>
    <w:rsid w:val="0049509A"/>
    <w:rsid w:val="004A2C15"/>
    <w:rsid w:val="004A6789"/>
    <w:rsid w:val="004B66E6"/>
    <w:rsid w:val="004B6A5E"/>
    <w:rsid w:val="004C1050"/>
    <w:rsid w:val="004C2B08"/>
    <w:rsid w:val="004C7A98"/>
    <w:rsid w:val="004C7FAE"/>
    <w:rsid w:val="004D299D"/>
    <w:rsid w:val="004D3EB1"/>
    <w:rsid w:val="004D4DB4"/>
    <w:rsid w:val="004E646F"/>
    <w:rsid w:val="004F0476"/>
    <w:rsid w:val="004F4125"/>
    <w:rsid w:val="0050150D"/>
    <w:rsid w:val="00502226"/>
    <w:rsid w:val="00502EAD"/>
    <w:rsid w:val="00510D07"/>
    <w:rsid w:val="00510D16"/>
    <w:rsid w:val="005136D9"/>
    <w:rsid w:val="00514F3A"/>
    <w:rsid w:val="00517AC6"/>
    <w:rsid w:val="005205A9"/>
    <w:rsid w:val="005337C5"/>
    <w:rsid w:val="00542A02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43"/>
    <w:rsid w:val="00594566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659B"/>
    <w:rsid w:val="00617736"/>
    <w:rsid w:val="00620207"/>
    <w:rsid w:val="00620BBA"/>
    <w:rsid w:val="00626774"/>
    <w:rsid w:val="0062700E"/>
    <w:rsid w:val="0063108E"/>
    <w:rsid w:val="0063441B"/>
    <w:rsid w:val="00636BE0"/>
    <w:rsid w:val="006379B8"/>
    <w:rsid w:val="006435D1"/>
    <w:rsid w:val="00645CB5"/>
    <w:rsid w:val="006558EB"/>
    <w:rsid w:val="00656028"/>
    <w:rsid w:val="00660442"/>
    <w:rsid w:val="00661DF9"/>
    <w:rsid w:val="006620AA"/>
    <w:rsid w:val="006631AC"/>
    <w:rsid w:val="0066663E"/>
    <w:rsid w:val="00673886"/>
    <w:rsid w:val="0067495B"/>
    <w:rsid w:val="00674AF8"/>
    <w:rsid w:val="00681694"/>
    <w:rsid w:val="006842AE"/>
    <w:rsid w:val="0068549E"/>
    <w:rsid w:val="006874C7"/>
    <w:rsid w:val="00692877"/>
    <w:rsid w:val="0069481E"/>
    <w:rsid w:val="00697E2E"/>
    <w:rsid w:val="00697E82"/>
    <w:rsid w:val="006A0AF3"/>
    <w:rsid w:val="006A48D6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F17"/>
    <w:rsid w:val="00710540"/>
    <w:rsid w:val="0071499E"/>
    <w:rsid w:val="007153F4"/>
    <w:rsid w:val="007216B2"/>
    <w:rsid w:val="00721F63"/>
    <w:rsid w:val="00722D9B"/>
    <w:rsid w:val="0072527B"/>
    <w:rsid w:val="00726D91"/>
    <w:rsid w:val="007318F1"/>
    <w:rsid w:val="00741F0C"/>
    <w:rsid w:val="00744AA3"/>
    <w:rsid w:val="00746960"/>
    <w:rsid w:val="007523CD"/>
    <w:rsid w:val="00752D60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6590"/>
    <w:rsid w:val="007B6810"/>
    <w:rsid w:val="007C6C0B"/>
    <w:rsid w:val="007D722B"/>
    <w:rsid w:val="007E010E"/>
    <w:rsid w:val="007E576C"/>
    <w:rsid w:val="007E7B6A"/>
    <w:rsid w:val="007F2283"/>
    <w:rsid w:val="007F52EE"/>
    <w:rsid w:val="007F6B74"/>
    <w:rsid w:val="00804A5B"/>
    <w:rsid w:val="00811BA8"/>
    <w:rsid w:val="008137FD"/>
    <w:rsid w:val="00814A66"/>
    <w:rsid w:val="00815910"/>
    <w:rsid w:val="008161EC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51607"/>
    <w:rsid w:val="00853AB1"/>
    <w:rsid w:val="00864723"/>
    <w:rsid w:val="00871736"/>
    <w:rsid w:val="00881AD7"/>
    <w:rsid w:val="00884826"/>
    <w:rsid w:val="008863A9"/>
    <w:rsid w:val="008877D7"/>
    <w:rsid w:val="00896951"/>
    <w:rsid w:val="0089776A"/>
    <w:rsid w:val="008B23E7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912824"/>
    <w:rsid w:val="00921BDE"/>
    <w:rsid w:val="00922ACA"/>
    <w:rsid w:val="00925C39"/>
    <w:rsid w:val="00925EFF"/>
    <w:rsid w:val="00932573"/>
    <w:rsid w:val="00933514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765F"/>
    <w:rsid w:val="00A10019"/>
    <w:rsid w:val="00A122C0"/>
    <w:rsid w:val="00A12AA0"/>
    <w:rsid w:val="00A16327"/>
    <w:rsid w:val="00A1671E"/>
    <w:rsid w:val="00A20165"/>
    <w:rsid w:val="00A24FC4"/>
    <w:rsid w:val="00A30FD8"/>
    <w:rsid w:val="00A312F6"/>
    <w:rsid w:val="00A316EF"/>
    <w:rsid w:val="00A343C7"/>
    <w:rsid w:val="00A35199"/>
    <w:rsid w:val="00A404FB"/>
    <w:rsid w:val="00A40F97"/>
    <w:rsid w:val="00A42E6D"/>
    <w:rsid w:val="00A5139C"/>
    <w:rsid w:val="00A5159E"/>
    <w:rsid w:val="00A520C5"/>
    <w:rsid w:val="00A52AFE"/>
    <w:rsid w:val="00A5307A"/>
    <w:rsid w:val="00A54D9E"/>
    <w:rsid w:val="00A54EEF"/>
    <w:rsid w:val="00A74731"/>
    <w:rsid w:val="00A74A39"/>
    <w:rsid w:val="00A77378"/>
    <w:rsid w:val="00A777FA"/>
    <w:rsid w:val="00A856EA"/>
    <w:rsid w:val="00A87D68"/>
    <w:rsid w:val="00A9018C"/>
    <w:rsid w:val="00A902C5"/>
    <w:rsid w:val="00A92EE6"/>
    <w:rsid w:val="00A96C85"/>
    <w:rsid w:val="00AA00C9"/>
    <w:rsid w:val="00AA1912"/>
    <w:rsid w:val="00AB143E"/>
    <w:rsid w:val="00AB2363"/>
    <w:rsid w:val="00AC5EED"/>
    <w:rsid w:val="00AE06EE"/>
    <w:rsid w:val="00AE0EA3"/>
    <w:rsid w:val="00AE7F4A"/>
    <w:rsid w:val="00AF4C54"/>
    <w:rsid w:val="00B0729D"/>
    <w:rsid w:val="00B07B06"/>
    <w:rsid w:val="00B1587D"/>
    <w:rsid w:val="00B176E8"/>
    <w:rsid w:val="00B23664"/>
    <w:rsid w:val="00B262A6"/>
    <w:rsid w:val="00B316E2"/>
    <w:rsid w:val="00B336F6"/>
    <w:rsid w:val="00B35DD9"/>
    <w:rsid w:val="00B36353"/>
    <w:rsid w:val="00B4504D"/>
    <w:rsid w:val="00B50BE1"/>
    <w:rsid w:val="00B560B6"/>
    <w:rsid w:val="00B607BB"/>
    <w:rsid w:val="00B65508"/>
    <w:rsid w:val="00B70D31"/>
    <w:rsid w:val="00B74B97"/>
    <w:rsid w:val="00B844EF"/>
    <w:rsid w:val="00B931A6"/>
    <w:rsid w:val="00BA10B0"/>
    <w:rsid w:val="00BA44A8"/>
    <w:rsid w:val="00BA4F4B"/>
    <w:rsid w:val="00BA6448"/>
    <w:rsid w:val="00BB33D8"/>
    <w:rsid w:val="00BB474A"/>
    <w:rsid w:val="00BB6312"/>
    <w:rsid w:val="00BB7BB9"/>
    <w:rsid w:val="00BC1BDA"/>
    <w:rsid w:val="00BC48BD"/>
    <w:rsid w:val="00BC633E"/>
    <w:rsid w:val="00BD1876"/>
    <w:rsid w:val="00BE0B9D"/>
    <w:rsid w:val="00BE15A0"/>
    <w:rsid w:val="00BE4CE7"/>
    <w:rsid w:val="00BE794E"/>
    <w:rsid w:val="00BF1CBD"/>
    <w:rsid w:val="00BF32B7"/>
    <w:rsid w:val="00BF5399"/>
    <w:rsid w:val="00C020C3"/>
    <w:rsid w:val="00C06E73"/>
    <w:rsid w:val="00C107D3"/>
    <w:rsid w:val="00C1182F"/>
    <w:rsid w:val="00C1262A"/>
    <w:rsid w:val="00C14AD1"/>
    <w:rsid w:val="00C16DF8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7104"/>
    <w:rsid w:val="00C75DA7"/>
    <w:rsid w:val="00C8161B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03E"/>
    <w:rsid w:val="00CD25F1"/>
    <w:rsid w:val="00CD4C1E"/>
    <w:rsid w:val="00CE2A82"/>
    <w:rsid w:val="00CE34D4"/>
    <w:rsid w:val="00CF24E3"/>
    <w:rsid w:val="00D0021F"/>
    <w:rsid w:val="00D02409"/>
    <w:rsid w:val="00D03CFE"/>
    <w:rsid w:val="00D1571F"/>
    <w:rsid w:val="00D17719"/>
    <w:rsid w:val="00D2600B"/>
    <w:rsid w:val="00D326A6"/>
    <w:rsid w:val="00D40D0F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151A"/>
    <w:rsid w:val="00DA3518"/>
    <w:rsid w:val="00DA3630"/>
    <w:rsid w:val="00DA4772"/>
    <w:rsid w:val="00DA6CE4"/>
    <w:rsid w:val="00DA741C"/>
    <w:rsid w:val="00DB1F4C"/>
    <w:rsid w:val="00DC2469"/>
    <w:rsid w:val="00DC55E2"/>
    <w:rsid w:val="00DC63C3"/>
    <w:rsid w:val="00DD1C9F"/>
    <w:rsid w:val="00DD257A"/>
    <w:rsid w:val="00DE34D5"/>
    <w:rsid w:val="00DF62E0"/>
    <w:rsid w:val="00DF75AC"/>
    <w:rsid w:val="00DF79C1"/>
    <w:rsid w:val="00E039D3"/>
    <w:rsid w:val="00E03E1D"/>
    <w:rsid w:val="00E049AB"/>
    <w:rsid w:val="00E049CC"/>
    <w:rsid w:val="00E054C8"/>
    <w:rsid w:val="00E103D4"/>
    <w:rsid w:val="00E15F73"/>
    <w:rsid w:val="00E170CB"/>
    <w:rsid w:val="00E21DE6"/>
    <w:rsid w:val="00E22443"/>
    <w:rsid w:val="00E24DEB"/>
    <w:rsid w:val="00E268DF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58F"/>
    <w:rsid w:val="00E55AFC"/>
    <w:rsid w:val="00E57BAF"/>
    <w:rsid w:val="00E57C90"/>
    <w:rsid w:val="00E6251C"/>
    <w:rsid w:val="00E64245"/>
    <w:rsid w:val="00E64FF0"/>
    <w:rsid w:val="00E671B3"/>
    <w:rsid w:val="00E72E79"/>
    <w:rsid w:val="00E72ED7"/>
    <w:rsid w:val="00E73958"/>
    <w:rsid w:val="00E73B3C"/>
    <w:rsid w:val="00E74D7B"/>
    <w:rsid w:val="00E900B2"/>
    <w:rsid w:val="00E91296"/>
    <w:rsid w:val="00EA48B1"/>
    <w:rsid w:val="00EA55B5"/>
    <w:rsid w:val="00EB0647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2D4C"/>
    <w:rsid w:val="00F03C08"/>
    <w:rsid w:val="00F200D3"/>
    <w:rsid w:val="00F213FC"/>
    <w:rsid w:val="00F22C81"/>
    <w:rsid w:val="00F24A1A"/>
    <w:rsid w:val="00F338B2"/>
    <w:rsid w:val="00F41428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A1E4E"/>
    <w:rsid w:val="00FA5A68"/>
    <w:rsid w:val="00FB130A"/>
    <w:rsid w:val="00FB6463"/>
    <w:rsid w:val="00FC020A"/>
    <w:rsid w:val="00FC7410"/>
    <w:rsid w:val="00FD05CD"/>
    <w:rsid w:val="00FD141D"/>
    <w:rsid w:val="00FD37CB"/>
    <w:rsid w:val="00FE09E9"/>
    <w:rsid w:val="00FE23E2"/>
    <w:rsid w:val="00FE71E0"/>
    <w:rsid w:val="00FF16A6"/>
    <w:rsid w:val="00FF5013"/>
    <w:rsid w:val="00FF5152"/>
    <w:rsid w:val="00FF56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oleObject" Target="embeddings/oleObject4.bin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34" Type="http://schemas.openxmlformats.org/officeDocument/2006/relationships/oleObject" Target="embeddings/oleObject8.bin"/><Relationship Id="rId42" Type="http://schemas.openxmlformats.org/officeDocument/2006/relationships/image" Target="media/image25.wmf"/><Relationship Id="rId47" Type="http://schemas.openxmlformats.org/officeDocument/2006/relationships/image" Target="media/image28.emf"/><Relationship Id="rId50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7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emf"/><Relationship Id="rId29" Type="http://schemas.openxmlformats.org/officeDocument/2006/relationships/image" Target="media/image18.wmf"/><Relationship Id="rId41" Type="http://schemas.openxmlformats.org/officeDocument/2006/relationships/image" Target="media/image2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5.emf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3.emf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9.emf"/><Relationship Id="rId8" Type="http://schemas.openxmlformats.org/officeDocument/2006/relationships/image" Target="media/image2.e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1810</Words>
  <Characters>10322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6-09-25T17:55:00Z</cp:lastPrinted>
  <dcterms:created xsi:type="dcterms:W3CDTF">2018-02-02T17:17:00Z</dcterms:created>
  <dcterms:modified xsi:type="dcterms:W3CDTF">2018-04-05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